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0458A6CD" w:rsidR="009274A0" w:rsidRDefault="00F20F7B">
      <w:r>
        <w:t xml:space="preserve">Algebra 2 </w:t>
      </w:r>
      <w:r w:rsidR="00705B25">
        <w:t>Honor</w:t>
      </w:r>
      <w:r w:rsidR="00100803">
        <w:t xml:space="preserve"> Spiral </w:t>
      </w:r>
      <w:r w:rsidR="007E4BB0">
        <w:t>10</w:t>
      </w:r>
      <w:bookmarkStart w:id="0" w:name="_GoBack"/>
      <w:bookmarkEnd w:id="0"/>
      <w:r w:rsidR="006D4E1E">
        <w:t xml:space="preserve"> Review</w:t>
      </w:r>
    </w:p>
    <w:p w14:paraId="55E1B09F" w14:textId="77777777" w:rsidR="009274A0" w:rsidRDefault="009274A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18"/>
        <w:gridCol w:w="5238"/>
      </w:tblGrid>
      <w:tr w:rsidR="00F20F7B" w14:paraId="27968731" w14:textId="77777777" w:rsidTr="00357747">
        <w:trPr>
          <w:trHeight w:val="95"/>
        </w:trPr>
        <w:tc>
          <w:tcPr>
            <w:tcW w:w="10656" w:type="dxa"/>
            <w:gridSpan w:val="2"/>
          </w:tcPr>
          <w:p w14:paraId="15C7A876" w14:textId="26D3DB0F" w:rsidR="00F20F7B" w:rsidRPr="005D349A" w:rsidRDefault="00F20F7B" w:rsidP="003C154B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Solving by Square Roots; Complex Numbers </w:t>
            </w:r>
          </w:p>
        </w:tc>
      </w:tr>
      <w:tr w:rsidR="00F20F7B" w14:paraId="25B549A0" w14:textId="77777777" w:rsidTr="00100803">
        <w:trPr>
          <w:trHeight w:val="5723"/>
        </w:trPr>
        <w:tc>
          <w:tcPr>
            <w:tcW w:w="5418" w:type="dxa"/>
          </w:tcPr>
          <w:p w14:paraId="54CD31D9" w14:textId="4E80D3AB" w:rsidR="00F20F7B" w:rsidRDefault="00F20F7B" w:rsidP="0035774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olve for all possible values of x.</w:t>
            </w:r>
          </w:p>
          <w:p w14:paraId="5B7EAD62" w14:textId="2A8116EB" w:rsidR="00F20F7B" w:rsidRDefault="007E4BB0" w:rsidP="00357747">
            <w:r>
              <w:rPr>
                <w:position w:val="-4"/>
              </w:rPr>
              <w:t xml:space="preserve">a. </w:t>
            </w:r>
            <w:r w:rsidR="005E6094" w:rsidRPr="00100803">
              <w:rPr>
                <w:position w:val="-4"/>
              </w:rPr>
              <w:object w:dxaOrig="1360" w:dyaOrig="300" w14:anchorId="079E0C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3pt;height:31pt" o:ole="">
                  <v:imagedata r:id="rId6" o:title=""/>
                </v:shape>
                <o:OLEObject Type="Embed" ProgID="Equation.DSMT4" ShapeID="_x0000_i1025" DrawAspect="Content" ObjectID="_1351579898" r:id="rId7"/>
              </w:object>
            </w:r>
            <w:r w:rsidR="00F20F7B">
              <w:t xml:space="preserve"> </w:t>
            </w:r>
          </w:p>
          <w:p w14:paraId="25CE6D9B" w14:textId="77777777" w:rsidR="00F20F7B" w:rsidRDefault="00F20F7B" w:rsidP="00357747"/>
          <w:p w14:paraId="7B4FA773" w14:textId="77777777" w:rsidR="00F20F7B" w:rsidRDefault="00F20F7B" w:rsidP="00357747"/>
          <w:p w14:paraId="39D7E64E" w14:textId="77777777" w:rsidR="00F20F7B" w:rsidRDefault="00F20F7B" w:rsidP="00357747"/>
          <w:p w14:paraId="2AAB1E2C" w14:textId="77777777" w:rsidR="00F20F7B" w:rsidRDefault="00F20F7B" w:rsidP="00357747"/>
          <w:p w14:paraId="01B13DAD" w14:textId="77777777" w:rsidR="00F20F7B" w:rsidRDefault="00F20F7B" w:rsidP="00357747"/>
          <w:p w14:paraId="0797D876" w14:textId="77777777" w:rsidR="00F20F7B" w:rsidRDefault="00F20F7B" w:rsidP="00357747"/>
          <w:p w14:paraId="6757ECB3" w14:textId="77777777" w:rsidR="00F20F7B" w:rsidRDefault="00F20F7B" w:rsidP="00357747"/>
          <w:p w14:paraId="33208AF3" w14:textId="35591129" w:rsidR="00F20F7B" w:rsidRDefault="007E4BB0" w:rsidP="00357747">
            <w:r>
              <w:rPr>
                <w:position w:val="-4"/>
              </w:rPr>
              <w:t xml:space="preserve">b. </w:t>
            </w:r>
            <w:r w:rsidR="005E6094" w:rsidRPr="00100803">
              <w:rPr>
                <w:position w:val="-4"/>
              </w:rPr>
              <w:object w:dxaOrig="1360" w:dyaOrig="300" w14:anchorId="05E4D94C">
                <v:shape id="_x0000_i1026" type="#_x0000_t75" style="width:143pt;height:31pt" o:ole="">
                  <v:imagedata r:id="rId8" o:title=""/>
                </v:shape>
                <o:OLEObject Type="Embed" ProgID="Equation.DSMT4" ShapeID="_x0000_i1026" DrawAspect="Content" ObjectID="_1351579899" r:id="rId9"/>
              </w:object>
            </w:r>
          </w:p>
          <w:p w14:paraId="027F6778" w14:textId="77777777" w:rsidR="00F20F7B" w:rsidRDefault="00F20F7B" w:rsidP="00357747"/>
          <w:p w14:paraId="6CB11C3D" w14:textId="77777777" w:rsidR="00F20F7B" w:rsidRDefault="00F20F7B" w:rsidP="00357747"/>
          <w:p w14:paraId="61955276" w14:textId="77777777" w:rsidR="00F20F7B" w:rsidRDefault="00F20F7B" w:rsidP="00357747"/>
          <w:p w14:paraId="388964D7" w14:textId="77777777" w:rsidR="00F20F7B" w:rsidRDefault="00F20F7B" w:rsidP="00357747"/>
          <w:p w14:paraId="09EE5C22" w14:textId="77777777" w:rsidR="00F20F7B" w:rsidRDefault="00F20F7B" w:rsidP="00357747"/>
          <w:p w14:paraId="18513788" w14:textId="77777777" w:rsidR="00F20F7B" w:rsidRDefault="00F20F7B" w:rsidP="00357747"/>
          <w:p w14:paraId="18549269" w14:textId="77777777" w:rsidR="00F20F7B" w:rsidRDefault="00F20F7B" w:rsidP="00357747"/>
          <w:p w14:paraId="7F81756C" w14:textId="77777777" w:rsidR="00F20F7B" w:rsidRPr="00F25B0F" w:rsidRDefault="00F20F7B" w:rsidP="00357747"/>
        </w:tc>
        <w:tc>
          <w:tcPr>
            <w:tcW w:w="5238" w:type="dxa"/>
          </w:tcPr>
          <w:p w14:paraId="2482A1AE" w14:textId="4917208A" w:rsidR="00F20F7B" w:rsidRDefault="00F20F7B" w:rsidP="0035774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 xml:space="preserve">Solve </w:t>
            </w:r>
            <w:r w:rsidR="009A16D2">
              <w:t>for all possible values of x.</w:t>
            </w:r>
          </w:p>
          <w:p w14:paraId="741A0817" w14:textId="77777777" w:rsidR="00F20F7B" w:rsidRDefault="005E6094" w:rsidP="00357747">
            <w:r w:rsidRPr="00EE655C">
              <w:rPr>
                <w:position w:val="-10"/>
              </w:rPr>
              <w:object w:dxaOrig="1700" w:dyaOrig="360" w14:anchorId="555E17E6">
                <v:shape id="_x0000_i1027" type="#_x0000_t75" style="width:201pt;height:42pt" o:ole="">
                  <v:imagedata r:id="rId10" o:title=""/>
                </v:shape>
                <o:OLEObject Type="Embed" ProgID="Equation.DSMT4" ShapeID="_x0000_i1027" DrawAspect="Content" ObjectID="_1351579900" r:id="rId11"/>
              </w:object>
            </w:r>
          </w:p>
        </w:tc>
      </w:tr>
      <w:tr w:rsidR="00100803" w14:paraId="2CB6EA6B" w14:textId="77777777" w:rsidTr="00357747">
        <w:trPr>
          <w:trHeight w:val="84"/>
        </w:trPr>
        <w:tc>
          <w:tcPr>
            <w:tcW w:w="10656" w:type="dxa"/>
            <w:gridSpan w:val="2"/>
          </w:tcPr>
          <w:p w14:paraId="5CD684F1" w14:textId="2887A73E" w:rsidR="00100803" w:rsidRDefault="00100803" w:rsidP="003C154B">
            <w:pPr>
              <w:pStyle w:val="ListParagraph"/>
              <w:ind w:left="0"/>
              <w:jc w:val="center"/>
            </w:pPr>
            <w:r>
              <w:rPr>
                <w:sz w:val="32"/>
              </w:rPr>
              <w:t xml:space="preserve">Solving by Completing the Square </w:t>
            </w:r>
          </w:p>
        </w:tc>
      </w:tr>
      <w:tr w:rsidR="00100803" w14:paraId="4E82B1D7" w14:textId="77777777" w:rsidTr="00357747">
        <w:trPr>
          <w:trHeight w:val="84"/>
        </w:trPr>
        <w:tc>
          <w:tcPr>
            <w:tcW w:w="10656" w:type="dxa"/>
            <w:gridSpan w:val="2"/>
          </w:tcPr>
          <w:p w14:paraId="62B4D600" w14:textId="1F890FAA" w:rsidR="00100803" w:rsidRDefault="00100803" w:rsidP="00100803">
            <w:pPr>
              <w:pStyle w:val="ListParagraph"/>
              <w:ind w:left="0"/>
            </w:pPr>
            <w:r w:rsidRPr="00433B4E">
              <w:t>Solve the following by completing the square.</w:t>
            </w:r>
          </w:p>
        </w:tc>
      </w:tr>
      <w:tr w:rsidR="00100803" w14:paraId="61831B95" w14:textId="77777777" w:rsidTr="007A5F28">
        <w:trPr>
          <w:trHeight w:val="6470"/>
        </w:trPr>
        <w:tc>
          <w:tcPr>
            <w:tcW w:w="5418" w:type="dxa"/>
          </w:tcPr>
          <w:p w14:paraId="1B97DC08" w14:textId="77777777" w:rsidR="00100803" w:rsidRPr="00100803" w:rsidRDefault="00100803" w:rsidP="00357747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  <w:p w14:paraId="17FFE129" w14:textId="137A8CA4" w:rsidR="00100803" w:rsidRDefault="005E6094" w:rsidP="00100803">
            <w:pPr>
              <w:pStyle w:val="ListParagraph"/>
              <w:ind w:left="0"/>
            </w:pPr>
            <w:r w:rsidRPr="0007056F">
              <w:rPr>
                <w:position w:val="-4"/>
                <w:lang w:bidi="x-none"/>
              </w:rPr>
              <w:object w:dxaOrig="1700" w:dyaOrig="300" w14:anchorId="55F12FE8">
                <v:shape id="_x0000_i1028" type="#_x0000_t75" style="width:162pt;height:28pt" o:ole="">
                  <v:imagedata r:id="rId12" o:title=""/>
                </v:shape>
                <o:OLEObject Type="Embed" ProgID="Equation.DSMT4" ShapeID="_x0000_i1028" DrawAspect="Content" ObjectID="_1351579901" r:id="rId13"/>
              </w:object>
            </w:r>
          </w:p>
        </w:tc>
        <w:tc>
          <w:tcPr>
            <w:tcW w:w="5238" w:type="dxa"/>
          </w:tcPr>
          <w:p w14:paraId="6A9C4086" w14:textId="77777777" w:rsidR="00100803" w:rsidRPr="00100803" w:rsidRDefault="00100803" w:rsidP="00357747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  <w:p w14:paraId="4E6DB344" w14:textId="1786D954" w:rsidR="00100803" w:rsidRDefault="005E6094" w:rsidP="00100803">
            <w:pPr>
              <w:pStyle w:val="ListParagraph"/>
              <w:ind w:left="0"/>
            </w:pPr>
            <w:r w:rsidRPr="003D685E">
              <w:rPr>
                <w:position w:val="-4"/>
                <w:lang w:bidi="x-none"/>
              </w:rPr>
              <w:object w:dxaOrig="1720" w:dyaOrig="300" w14:anchorId="33DE5E85">
                <v:shape id="_x0000_i1029" type="#_x0000_t75" style="width:201pt;height:34pt" o:ole="">
                  <v:imagedata r:id="rId14" o:title=""/>
                </v:shape>
                <o:OLEObject Type="Embed" ProgID="Equation.DSMT4" ShapeID="_x0000_i1029" DrawAspect="Content" ObjectID="_1351579902" r:id="rId15"/>
              </w:object>
            </w:r>
          </w:p>
        </w:tc>
      </w:tr>
      <w:tr w:rsidR="00EE655C" w14:paraId="18AC0600" w14:textId="77777777" w:rsidTr="00357747">
        <w:trPr>
          <w:trHeight w:val="104"/>
        </w:trPr>
        <w:tc>
          <w:tcPr>
            <w:tcW w:w="10656" w:type="dxa"/>
            <w:gridSpan w:val="2"/>
          </w:tcPr>
          <w:p w14:paraId="1A53B74F" w14:textId="136D1D6F" w:rsidR="00EE655C" w:rsidRPr="00100803" w:rsidRDefault="007E4BB0" w:rsidP="003C154B">
            <w:pPr>
              <w:pStyle w:val="ListParagraph"/>
              <w:ind w:left="0"/>
              <w:jc w:val="center"/>
            </w:pPr>
            <w:r>
              <w:rPr>
                <w:sz w:val="32"/>
              </w:rPr>
              <w:lastRenderedPageBreak/>
              <w:t>Applications of Quadratics</w:t>
            </w:r>
          </w:p>
        </w:tc>
      </w:tr>
      <w:tr w:rsidR="007E4BB0" w14:paraId="1664ABA3" w14:textId="77777777" w:rsidTr="000A1687">
        <w:trPr>
          <w:trHeight w:val="5903"/>
        </w:trPr>
        <w:tc>
          <w:tcPr>
            <w:tcW w:w="10656" w:type="dxa"/>
            <w:gridSpan w:val="2"/>
          </w:tcPr>
          <w:p w14:paraId="46C2DEE3" w14:textId="77777777" w:rsidR="007E4BB0" w:rsidRPr="003526CE" w:rsidRDefault="007E4BB0" w:rsidP="007E4BB0">
            <w:pPr>
              <w:pStyle w:val="ListParagraph"/>
              <w:numPr>
                <w:ilvl w:val="0"/>
                <w:numId w:val="2"/>
              </w:numPr>
            </w:pPr>
            <w:r>
              <w:rPr>
                <w:position w:val="-10"/>
                <w:lang w:bidi="x-none"/>
              </w:rPr>
              <w:t xml:space="preserve"> </w:t>
            </w:r>
            <w:r>
              <w:rPr>
                <w:sz w:val="32"/>
              </w:rPr>
              <w:t xml:space="preserve">                                  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-1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w:rPr>
                  <w:rFonts w:ascii="Cambria Math" w:hAnsi="Cambria Math"/>
                </w:rPr>
                <m:t>t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oMath>
            <w:r w:rsidRPr="003526CE">
              <w:rPr>
                <w:position w:val="-10"/>
                <w:lang w:bidi="x-none"/>
              </w:rPr>
              <w:t xml:space="preserve"> </w:t>
            </w:r>
          </w:p>
          <w:p w14:paraId="3CED92C4" w14:textId="09EBC7B9" w:rsidR="007E4BB0" w:rsidRDefault="007E4BB0" w:rsidP="007E4BB0">
            <w:pPr>
              <w:pStyle w:val="ListParagraph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An apple falls out of a tree, from a branch 22 feet high</w:t>
            </w:r>
            <w:r>
              <w:rPr>
                <w:position w:val="-10"/>
                <w:lang w:bidi="x-none"/>
              </w:rPr>
              <w:t xml:space="preserve">. </w:t>
            </w:r>
          </w:p>
          <w:p w14:paraId="01243D0D" w14:textId="77777777" w:rsidR="007E4BB0" w:rsidRDefault="007E4BB0" w:rsidP="007E4BB0">
            <w:pPr>
              <w:pStyle w:val="ListParagraph"/>
              <w:rPr>
                <w:position w:val="-10"/>
                <w:lang w:bidi="x-none"/>
              </w:rPr>
            </w:pPr>
          </w:p>
          <w:p w14:paraId="6646D903" w14:textId="4D9AE9BD" w:rsidR="007E4BB0" w:rsidRDefault="007E4BB0" w:rsidP="007E4BB0">
            <w:pPr>
              <w:pStyle w:val="ListParagraph"/>
              <w:numPr>
                <w:ilvl w:val="0"/>
                <w:numId w:val="5"/>
              </w:numPr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Write an equation describing the height of the </w:t>
            </w:r>
            <w:r>
              <w:rPr>
                <w:position w:val="-10"/>
                <w:lang w:bidi="x-none"/>
              </w:rPr>
              <w:t>apple</w:t>
            </w:r>
            <w:r>
              <w:rPr>
                <w:position w:val="-10"/>
                <w:lang w:bidi="x-none"/>
              </w:rPr>
              <w:t xml:space="preserve"> at </w:t>
            </w:r>
            <w:r>
              <w:rPr>
                <w:i/>
                <w:position w:val="-10"/>
                <w:lang w:bidi="x-none"/>
              </w:rPr>
              <w:t>t</w:t>
            </w:r>
            <w:r>
              <w:rPr>
                <w:position w:val="-10"/>
                <w:lang w:bidi="x-none"/>
              </w:rPr>
              <w:t xml:space="preserve"> seconds</w:t>
            </w:r>
            <w:r>
              <w:rPr>
                <w:position w:val="-10"/>
                <w:lang w:bidi="x-none"/>
              </w:rPr>
              <w:t>.</w:t>
            </w:r>
          </w:p>
          <w:p w14:paraId="47003842" w14:textId="77777777" w:rsidR="007E4BB0" w:rsidRDefault="007E4BB0" w:rsidP="007E4BB0">
            <w:pPr>
              <w:rPr>
                <w:position w:val="-10"/>
                <w:lang w:bidi="x-none"/>
              </w:rPr>
            </w:pPr>
          </w:p>
          <w:p w14:paraId="6E7B1E0E" w14:textId="77777777" w:rsidR="007E4BB0" w:rsidRDefault="007E4BB0" w:rsidP="007E4BB0">
            <w:pPr>
              <w:rPr>
                <w:position w:val="-10"/>
                <w:lang w:bidi="x-none"/>
              </w:rPr>
            </w:pPr>
          </w:p>
          <w:p w14:paraId="043CF660" w14:textId="77777777" w:rsidR="007E4BB0" w:rsidRPr="003526CE" w:rsidRDefault="007E4BB0" w:rsidP="007E4BB0">
            <w:pPr>
              <w:rPr>
                <w:position w:val="-10"/>
                <w:lang w:bidi="x-none"/>
              </w:rPr>
            </w:pPr>
          </w:p>
          <w:p w14:paraId="31C47AF2" w14:textId="5DD402D6" w:rsidR="007E4BB0" w:rsidRPr="00D47098" w:rsidRDefault="007E4BB0" w:rsidP="007E4BB0">
            <w:pPr>
              <w:pStyle w:val="ListParagraph"/>
              <w:numPr>
                <w:ilvl w:val="0"/>
                <w:numId w:val="5"/>
              </w:numPr>
              <w:rPr>
                <w:i/>
              </w:rPr>
            </w:pPr>
            <w:r>
              <w:t xml:space="preserve">After how many seconds will the </w:t>
            </w:r>
            <w:r>
              <w:t>apple</w:t>
            </w:r>
            <w:r>
              <w:t xml:space="preserve"> hit the ground? </w:t>
            </w:r>
          </w:p>
          <w:p w14:paraId="59AD66FC" w14:textId="77777777" w:rsidR="007E4BB0" w:rsidRDefault="007E4BB0" w:rsidP="007E4BB0"/>
          <w:p w14:paraId="6C54BFEA" w14:textId="77777777" w:rsidR="007E4BB0" w:rsidRDefault="007E4BB0" w:rsidP="007E4BB0"/>
          <w:p w14:paraId="0A536334" w14:textId="77777777" w:rsidR="007E4BB0" w:rsidRDefault="007E4BB0" w:rsidP="007E4BB0"/>
          <w:p w14:paraId="3C118AA6" w14:textId="77777777" w:rsidR="007E4BB0" w:rsidRDefault="007E4BB0" w:rsidP="007E4BB0"/>
          <w:p w14:paraId="0800C418" w14:textId="77777777" w:rsidR="007E4BB0" w:rsidRDefault="007E4BB0" w:rsidP="007E4BB0"/>
          <w:p w14:paraId="206F92A1" w14:textId="77777777" w:rsidR="007E4BB0" w:rsidRDefault="007E4BB0" w:rsidP="007E4BB0"/>
          <w:p w14:paraId="7358F005" w14:textId="77777777" w:rsidR="007E4BB0" w:rsidRDefault="007E4BB0" w:rsidP="007E4BB0"/>
          <w:p w14:paraId="35FCDF3C" w14:textId="56935C4A" w:rsidR="007E4BB0" w:rsidRDefault="007E4BB0" w:rsidP="007E4BB0">
            <w:pPr>
              <w:pStyle w:val="ListParagraph"/>
              <w:numPr>
                <w:ilvl w:val="0"/>
                <w:numId w:val="5"/>
              </w:numPr>
            </w:pPr>
            <w:r>
              <w:t xml:space="preserve">When will the </w:t>
            </w:r>
            <w:r>
              <w:t>apple</w:t>
            </w:r>
            <w:r>
              <w:t xml:space="preserve"> reach its maximum height? </w:t>
            </w:r>
          </w:p>
          <w:p w14:paraId="410CDE88" w14:textId="77777777" w:rsidR="007E4BB0" w:rsidRDefault="007E4BB0" w:rsidP="007E4BB0"/>
          <w:p w14:paraId="25C1EA2A" w14:textId="77777777" w:rsidR="007E4BB0" w:rsidRDefault="007E4BB0" w:rsidP="007E4BB0"/>
          <w:p w14:paraId="1B41102C" w14:textId="77777777" w:rsidR="007E4BB0" w:rsidRDefault="007E4BB0" w:rsidP="007E4BB0"/>
          <w:p w14:paraId="2A162354" w14:textId="77777777" w:rsidR="007E4BB0" w:rsidRDefault="007E4BB0" w:rsidP="007E4BB0"/>
          <w:p w14:paraId="2E5621F6" w14:textId="68E91913" w:rsidR="007E4BB0" w:rsidRDefault="007E4BB0" w:rsidP="007E4BB0">
            <w:pPr>
              <w:pStyle w:val="ListParagraph"/>
              <w:numPr>
                <w:ilvl w:val="0"/>
                <w:numId w:val="5"/>
              </w:numPr>
            </w:pPr>
            <w:r>
              <w:t xml:space="preserve">What is the maximum height of the </w:t>
            </w:r>
            <w:r>
              <w:t>apple</w:t>
            </w:r>
            <w:r>
              <w:t xml:space="preserve">? </w:t>
            </w:r>
          </w:p>
          <w:p w14:paraId="7EAB4A8C" w14:textId="46946A67" w:rsidR="007E4BB0" w:rsidRDefault="007E4BB0" w:rsidP="00EE655C">
            <w:pPr>
              <w:jc w:val="center"/>
              <w:rPr>
                <w:position w:val="-6"/>
              </w:rPr>
            </w:pPr>
          </w:p>
          <w:p w14:paraId="5173E710" w14:textId="77777777" w:rsidR="007E4BB0" w:rsidRDefault="007E4BB0" w:rsidP="00EE655C">
            <w:pPr>
              <w:jc w:val="center"/>
              <w:rPr>
                <w:position w:val="-6"/>
              </w:rPr>
            </w:pPr>
          </w:p>
          <w:p w14:paraId="66741FA3" w14:textId="77777777" w:rsidR="007E4BB0" w:rsidRDefault="007E4BB0" w:rsidP="00EE655C">
            <w:pPr>
              <w:jc w:val="center"/>
              <w:rPr>
                <w:position w:val="-6"/>
              </w:rPr>
            </w:pPr>
          </w:p>
          <w:p w14:paraId="0FEE8D5B" w14:textId="77777777" w:rsidR="007E4BB0" w:rsidRDefault="007E4BB0" w:rsidP="00EE655C">
            <w:pPr>
              <w:jc w:val="center"/>
              <w:rPr>
                <w:position w:val="-6"/>
              </w:rPr>
            </w:pPr>
          </w:p>
          <w:p w14:paraId="4DB18711" w14:textId="77777777" w:rsidR="007E4BB0" w:rsidRDefault="007E4BB0" w:rsidP="00EE655C">
            <w:pPr>
              <w:jc w:val="center"/>
              <w:rPr>
                <w:position w:val="-6"/>
              </w:rPr>
            </w:pPr>
          </w:p>
          <w:p w14:paraId="37E2E47F" w14:textId="5C0EDCED" w:rsidR="007E4BB0" w:rsidRPr="00100803" w:rsidRDefault="007E4BB0" w:rsidP="00EE655C">
            <w:pPr>
              <w:pStyle w:val="ListParagraph"/>
              <w:ind w:left="0"/>
            </w:pPr>
          </w:p>
        </w:tc>
      </w:tr>
      <w:tr w:rsidR="007A5F28" w14:paraId="30424CB1" w14:textId="77777777" w:rsidTr="00357747">
        <w:trPr>
          <w:trHeight w:val="95"/>
        </w:trPr>
        <w:tc>
          <w:tcPr>
            <w:tcW w:w="10656" w:type="dxa"/>
            <w:gridSpan w:val="2"/>
          </w:tcPr>
          <w:p w14:paraId="753C958E" w14:textId="1B1EF249" w:rsidR="007A5F28" w:rsidRPr="005D349A" w:rsidRDefault="007A5F28" w:rsidP="003C154B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Exponent Rules</w:t>
            </w:r>
          </w:p>
        </w:tc>
      </w:tr>
      <w:tr w:rsidR="007A5F28" w14:paraId="69D0A2C5" w14:textId="77777777" w:rsidTr="007E4BB0">
        <w:trPr>
          <w:trHeight w:val="5192"/>
        </w:trPr>
        <w:tc>
          <w:tcPr>
            <w:tcW w:w="5418" w:type="dxa"/>
          </w:tcPr>
          <w:p w14:paraId="7A84EF8C" w14:textId="023D50F5" w:rsidR="007A5F28" w:rsidRDefault="003C154B" w:rsidP="003C154B">
            <w:r>
              <w:t>7. Simplify c</w:t>
            </w:r>
            <w:r w:rsidR="007A5F28">
              <w:t>ompletely (no negative exponents):</w:t>
            </w:r>
          </w:p>
          <w:p w14:paraId="58E6D87A" w14:textId="77777777" w:rsidR="007A5F28" w:rsidRDefault="007A5F28" w:rsidP="00357747"/>
          <w:p w14:paraId="2B0B9BA9" w14:textId="38549230" w:rsidR="007A5F28" w:rsidRDefault="005E6094" w:rsidP="00357747">
            <w:r w:rsidRPr="007A5F28">
              <w:rPr>
                <w:position w:val="-10"/>
              </w:rPr>
              <w:object w:dxaOrig="2200" w:dyaOrig="360" w14:anchorId="6ABE9FB4">
                <v:shape id="_x0000_i1031" type="#_x0000_t75" style="width:181pt;height:30pt" o:ole="">
                  <v:imagedata r:id="rId16" o:title=""/>
                </v:shape>
                <o:OLEObject Type="Embed" ProgID="Equation.DSMT4" ShapeID="_x0000_i1031" DrawAspect="Content" ObjectID="_1351579903" r:id="rId17"/>
              </w:object>
            </w:r>
            <w:r w:rsidR="007A5F28">
              <w:t xml:space="preserve"> </w:t>
            </w:r>
          </w:p>
          <w:p w14:paraId="775F65FA" w14:textId="77777777" w:rsidR="007A5F28" w:rsidRDefault="007A5F28" w:rsidP="00357747"/>
          <w:p w14:paraId="21D821E1" w14:textId="77777777" w:rsidR="007A5F28" w:rsidRDefault="007A5F28" w:rsidP="00357747"/>
          <w:p w14:paraId="7B988A87" w14:textId="77777777" w:rsidR="007A5F28" w:rsidRDefault="007A5F28" w:rsidP="00357747"/>
          <w:p w14:paraId="26075C6C" w14:textId="77777777" w:rsidR="007A5F28" w:rsidRDefault="007A5F28" w:rsidP="00357747"/>
          <w:p w14:paraId="03716CFC" w14:textId="77777777" w:rsidR="007A5F28" w:rsidRDefault="007A5F28" w:rsidP="00357747"/>
          <w:p w14:paraId="316EB98B" w14:textId="77777777" w:rsidR="007A5F28" w:rsidRDefault="007A5F28" w:rsidP="00357747"/>
          <w:p w14:paraId="7FD0D399" w14:textId="77777777" w:rsidR="007A5F28" w:rsidRDefault="007A5F28" w:rsidP="00357747"/>
          <w:p w14:paraId="09528713" w14:textId="77777777" w:rsidR="007A5F28" w:rsidRDefault="007A5F28" w:rsidP="00357747"/>
          <w:p w14:paraId="3E14AC5C" w14:textId="77777777" w:rsidR="007A5F28" w:rsidRDefault="007A5F28" w:rsidP="00357747"/>
          <w:p w14:paraId="3A2511B3" w14:textId="77777777" w:rsidR="007A5F28" w:rsidRDefault="007A5F28" w:rsidP="00357747"/>
          <w:p w14:paraId="3B24D66C" w14:textId="77777777" w:rsidR="007A5F28" w:rsidRDefault="007A5F28" w:rsidP="00357747"/>
          <w:p w14:paraId="0F42B146" w14:textId="77777777" w:rsidR="007A5F28" w:rsidRDefault="007A5F28" w:rsidP="00357747"/>
          <w:p w14:paraId="0C977B36" w14:textId="77777777" w:rsidR="007A5F28" w:rsidRDefault="007A5F28" w:rsidP="00357747"/>
          <w:p w14:paraId="7787CE57" w14:textId="77777777" w:rsidR="007A5F28" w:rsidRPr="00F25B0F" w:rsidRDefault="007A5F28" w:rsidP="00357747"/>
        </w:tc>
        <w:tc>
          <w:tcPr>
            <w:tcW w:w="5238" w:type="dxa"/>
          </w:tcPr>
          <w:p w14:paraId="3003C835" w14:textId="67746E34" w:rsidR="007A5F28" w:rsidRDefault="007A5F28" w:rsidP="007A5F28">
            <w:pPr>
              <w:pStyle w:val="ListParagraph"/>
              <w:ind w:left="0"/>
            </w:pPr>
            <w:r>
              <w:t>8.   Simplify completely (no negative exponents)</w:t>
            </w:r>
            <w:r w:rsidR="003C154B">
              <w:t>:</w:t>
            </w:r>
          </w:p>
          <w:p w14:paraId="1C24629C" w14:textId="77777777" w:rsidR="007A5F28" w:rsidRDefault="007A5F28" w:rsidP="00357747"/>
          <w:p w14:paraId="3AE7CDD8" w14:textId="6D7A353B" w:rsidR="007A5F28" w:rsidRDefault="005E6094" w:rsidP="00357747">
            <w:r w:rsidRPr="005E6094">
              <w:rPr>
                <w:position w:val="-30"/>
              </w:rPr>
              <w:object w:dxaOrig="1060" w:dyaOrig="780" w14:anchorId="63E1EE27">
                <v:shape id="_x0000_i1032" type="#_x0000_t75" style="width:87pt;height:65pt" o:ole="">
                  <v:imagedata r:id="rId18" o:title=""/>
                </v:shape>
                <o:OLEObject Type="Embed" ProgID="Equation.DSMT4" ShapeID="_x0000_i1032" DrawAspect="Content" ObjectID="_1351579904" r:id="rId19"/>
              </w:object>
            </w:r>
          </w:p>
        </w:tc>
      </w:tr>
    </w:tbl>
    <w:p w14:paraId="79F4E004" w14:textId="00EE7C86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altName w:val="Arial"/>
    <w:panose1 w:val="020B0600040502020204"/>
    <w:charset w:val="00"/>
    <w:family w:val="auto"/>
    <w:pitch w:val="variable"/>
    <w:sig w:usb0="00000000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BB0462"/>
    <w:multiLevelType w:val="hybridMultilevel"/>
    <w:tmpl w:val="960A713C"/>
    <w:lvl w:ilvl="0" w:tplc="93C692EE">
      <w:start w:val="1"/>
      <w:numFmt w:val="lowerLetter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100803"/>
    <w:rsid w:val="00130934"/>
    <w:rsid w:val="001E69ED"/>
    <w:rsid w:val="002A3FF1"/>
    <w:rsid w:val="00310004"/>
    <w:rsid w:val="003250BC"/>
    <w:rsid w:val="00357747"/>
    <w:rsid w:val="00366C6A"/>
    <w:rsid w:val="00391E66"/>
    <w:rsid w:val="003C154B"/>
    <w:rsid w:val="003F7C57"/>
    <w:rsid w:val="00441366"/>
    <w:rsid w:val="00544B92"/>
    <w:rsid w:val="00565FBE"/>
    <w:rsid w:val="00575682"/>
    <w:rsid w:val="005D349A"/>
    <w:rsid w:val="005E6094"/>
    <w:rsid w:val="00627F90"/>
    <w:rsid w:val="006A0618"/>
    <w:rsid w:val="006D4E1E"/>
    <w:rsid w:val="006E4107"/>
    <w:rsid w:val="00705B25"/>
    <w:rsid w:val="00737DD8"/>
    <w:rsid w:val="007A5F28"/>
    <w:rsid w:val="007D5A32"/>
    <w:rsid w:val="007E4BB0"/>
    <w:rsid w:val="0087730E"/>
    <w:rsid w:val="009274A0"/>
    <w:rsid w:val="00942237"/>
    <w:rsid w:val="00983437"/>
    <w:rsid w:val="00983708"/>
    <w:rsid w:val="00984238"/>
    <w:rsid w:val="009A16D2"/>
    <w:rsid w:val="009D1B67"/>
    <w:rsid w:val="00A37D86"/>
    <w:rsid w:val="00AD31DF"/>
    <w:rsid w:val="00B45E25"/>
    <w:rsid w:val="00C32477"/>
    <w:rsid w:val="00C506F3"/>
    <w:rsid w:val="00C836CA"/>
    <w:rsid w:val="00C96321"/>
    <w:rsid w:val="00D8320D"/>
    <w:rsid w:val="00D87B1A"/>
    <w:rsid w:val="00E635C7"/>
    <w:rsid w:val="00E87D1A"/>
    <w:rsid w:val="00EB0927"/>
    <w:rsid w:val="00EB4DAB"/>
    <w:rsid w:val="00EE655C"/>
    <w:rsid w:val="00F20F7B"/>
    <w:rsid w:val="00F25B0F"/>
    <w:rsid w:val="00F330F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53</Words>
  <Characters>874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3-12-12T03:22:00Z</cp:lastPrinted>
  <dcterms:created xsi:type="dcterms:W3CDTF">2014-11-17T15:05:00Z</dcterms:created>
  <dcterms:modified xsi:type="dcterms:W3CDTF">2014-11-17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